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9" r:id="rId23"/>
    <p:sldId id="277" r:id="rId24"/>
    <p:sldId id="278" r:id="rId25"/>
    <p:sldId id="280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48" autoAdjust="0"/>
    <p:restoredTop sz="94697"/>
  </p:normalViewPr>
  <p:slideViewPr>
    <p:cSldViewPr snapToGrid="0">
      <p:cViewPr varScale="1">
        <p:scale>
          <a:sx n="81" d="100"/>
          <a:sy n="81" d="100"/>
        </p:scale>
        <p:origin x="59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6A07A-EF31-4332-928F-CA93F35ECBAC}" type="datetimeFigureOut">
              <a:rPr lang="ru-RU" smtClean="0"/>
              <a:t>06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03A132-9FA7-4A16-8C1A-E0C40079EF9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8102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6" y="630936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8"/>
            <a:ext cx="10318418" cy="4394988"/>
          </a:xfr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5" y="5979196"/>
            <a:ext cx="8045373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3F2B4A9-2A08-4EF3-9E85-A2C97C8F903C}" type="datetime1">
              <a:rPr lang="ru-RU" smtClean="0"/>
              <a:t>06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8" y="6375679"/>
            <a:ext cx="2329723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2655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F1639-EB08-4B3C-BBD9-B4D3FC105CC9}" type="datetime1">
              <a:rPr lang="ru-RU" smtClean="0"/>
              <a:t>06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6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1" y="382386"/>
            <a:ext cx="1492132" cy="560040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382385"/>
            <a:ext cx="8392585" cy="560040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C4F27-3BB3-4B7D-A646-8B144BC414D9}" type="datetime1">
              <a:rPr lang="ru-RU" smtClean="0"/>
              <a:t>06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7155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6157F-44E0-4976-AFA8-4B59E4BE091A}" type="datetime1">
              <a:rPr lang="ru-RU" smtClean="0"/>
              <a:t>06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4440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29" y="1073888"/>
            <a:ext cx="8187071" cy="4064627"/>
          </a:xfr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0" y="5159781"/>
            <a:ext cx="7017488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6" y="6375679"/>
            <a:ext cx="1493947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102855D-DAD4-4058-B0F9-BE832E8EDC0C}" type="datetime1">
              <a:rPr lang="ru-RU" smtClean="0"/>
              <a:t>06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6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814638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8010369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0"/>
            <a:ext cx="4800600" cy="36195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0"/>
            <a:ext cx="4800600" cy="36195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09199-C2BB-4F0D-B494-ED2DE8A101E8}" type="datetime1">
              <a:rPr lang="ru-RU" smtClean="0"/>
              <a:t>06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878630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8" y="381000"/>
            <a:ext cx="10172700" cy="149351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3"/>
            <a:ext cx="480060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51886-CF41-475D-A679-402488B35098}" type="datetime1">
              <a:rPr lang="ru-RU" smtClean="0"/>
              <a:t>06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0170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080AD-F25D-4159-9C5C-4C8E8D097CAF}" type="datetime1">
              <a:rPr lang="ru-RU" smtClean="0"/>
              <a:t>06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7440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4A091-F084-4162-8818-69ED0C225B80}" type="datetime1">
              <a:rPr lang="ru-RU" smtClean="0"/>
              <a:t>06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5737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199"/>
            <a:ext cx="3092115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7"/>
            <a:ext cx="6158418" cy="49851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6"/>
            <a:ext cx="3092115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1" y="6375679"/>
            <a:ext cx="1233355" cy="348462"/>
          </a:xfrm>
        </p:spPr>
        <p:txBody>
          <a:bodyPr/>
          <a:lstStyle/>
          <a:p>
            <a:fld id="{BC9F6D3B-49E8-4526-A7BA-BEF7D29BABC1}" type="datetime1">
              <a:rPr lang="ru-RU" smtClean="0"/>
              <a:t>06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0" y="6375679"/>
            <a:ext cx="3482179" cy="345796"/>
          </a:xfrm>
        </p:spPr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4" y="6375679"/>
            <a:ext cx="1232456" cy="345796"/>
          </a:xfrm>
        </p:spPr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885626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4" y="0"/>
            <a:ext cx="7355585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2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3" y="457200"/>
            <a:ext cx="3092117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3" y="1741336"/>
            <a:ext cx="3092117" cy="4164164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0" y="6375679"/>
            <a:ext cx="1232456" cy="348462"/>
          </a:xfrm>
        </p:spPr>
        <p:txBody>
          <a:bodyPr/>
          <a:lstStyle/>
          <a:p>
            <a:fld id="{B25A1CB7-8F47-4EDD-9342-7E44B32925AB}" type="datetime1">
              <a:rPr lang="ru-RU" smtClean="0"/>
              <a:t>06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8" cy="345796"/>
          </a:xfrm>
        </p:spPr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</p:spPr>
        <p:txBody>
          <a:bodyPr/>
          <a:lstStyle/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198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8" y="2286001"/>
            <a:ext cx="1017832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1678" y="6375679"/>
            <a:ext cx="232972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37535D6E-6AEE-484F-9BC2-D170A05DF4A3}" type="datetime1">
              <a:rPr lang="ru-RU" smtClean="0"/>
              <a:t>06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75679"/>
            <a:ext cx="281939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3725169-630F-4079-96A1-71F82D6BAEEB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454891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AACE35A-DD26-4C0E-81A5-8C18F73905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8524" y="1231506"/>
            <a:ext cx="6145284" cy="4394988"/>
          </a:xfrm>
        </p:spPr>
        <p:txBody>
          <a:bodyPr>
            <a:normAutofit/>
          </a:bodyPr>
          <a:lstStyle/>
          <a:p>
            <a:pPr algn="r"/>
            <a:r>
              <a:rPr lang="ru-RU" sz="4800"/>
              <a:t>Системы технического зрения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867276" y="1300843"/>
            <a:ext cx="2996668" cy="4256314"/>
          </a:xfrm>
        </p:spPr>
        <p:txBody>
          <a:bodyPr anchor="ctr">
            <a:normAutofit/>
          </a:bodyPr>
          <a:lstStyle/>
          <a:p>
            <a:pPr algn="l"/>
            <a:r>
              <a:rPr lang="ru-RU" dirty="0"/>
              <a:t>Введение</a:t>
            </a:r>
            <a:endParaRPr lang="ru-RU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905CB15-2F46-4D9D-AEA4-3619C520C8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7545542" y="1962397"/>
            <a:ext cx="0" cy="2933206"/>
          </a:xfrm>
          <a:prstGeom prst="line">
            <a:avLst/>
          </a:prstGeom>
          <a:ln w="22225">
            <a:solidFill>
              <a:schemeClr val="accent1"/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AE5F6-55D5-4FC2-B1F3-AE114251F3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774263" y="440267"/>
            <a:ext cx="643467" cy="12191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805592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2373938"/>
          </a:xfrm>
        </p:spPr>
        <p:txBody>
          <a:bodyPr/>
          <a:lstStyle/>
          <a:p>
            <a:r>
              <a:rPr lang="ru-RU" dirty="0"/>
              <a:t>Схема аналогичная </a:t>
            </a:r>
            <a:r>
              <a:rPr lang="en-US" dirty="0"/>
              <a:t>GPS</a:t>
            </a:r>
          </a:p>
          <a:p>
            <a:pPr lvl="1"/>
            <a:r>
              <a:rPr lang="ru-RU" dirty="0"/>
              <a:t>Запросы с АНПА не посылаются</a:t>
            </a:r>
          </a:p>
          <a:p>
            <a:pPr lvl="1"/>
            <a:r>
              <a:rPr lang="ru-RU" dirty="0"/>
              <a:t>Маяки в фиксированные моменты сообщают точное время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294" y="4199563"/>
            <a:ext cx="7857011" cy="1233991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  <a:endParaRPr lang="ru-RU" dirty="0"/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5707878" y="1822378"/>
            <a:ext cx="5181600" cy="2377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сложнения</a:t>
            </a:r>
            <a:endParaRPr lang="en-US" dirty="0"/>
          </a:p>
          <a:p>
            <a:pPr lvl="1"/>
            <a:r>
              <a:rPr lang="ru-RU" dirty="0"/>
              <a:t>Необходимо синхронизовать обмены</a:t>
            </a:r>
          </a:p>
          <a:p>
            <a:pPr lvl="1"/>
            <a:r>
              <a:rPr lang="ru-RU" dirty="0"/>
              <a:t>Часы точного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1150274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1825624"/>
                <a:ext cx="5181600" cy="2994203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У нас есть координат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- </a:t>
                </a:r>
                <a:r>
                  <a:rPr lang="ru-RU" dirty="0"/>
                  <a:t>2 координаты и время получения посылки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dirty="0"/>
                  <a:t> – собственное время АНПА и скорость звука в воде</a:t>
                </a:r>
              </a:p>
              <a:p>
                <a:r>
                  <a:rPr lang="ru-RU" dirty="0"/>
                  <a:t>Как определить собственные координат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ru-RU" dirty="0"/>
                      <m:t>?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1825624"/>
                <a:ext cx="5181600" cy="2994203"/>
              </a:xfrm>
              <a:blipFill rotWithShape="0">
                <a:blip r:embed="rId2"/>
                <a:stretch>
                  <a:fillRect l="-1294" t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538" y="1640792"/>
            <a:ext cx="5581262" cy="3179035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4828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2893847"/>
                <a:ext cx="5181600" cy="1925980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Построим попарные разности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2893847"/>
                <a:ext cx="5181600" cy="1925980"/>
              </a:xfrm>
              <a:blipFill rotWithShape="0">
                <a:blip r:embed="rId3"/>
                <a:stretch>
                  <a:fillRect l="-1294" t="-3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538" y="1640792"/>
            <a:ext cx="5581262" cy="3179035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96165"/>
              </p:ext>
            </p:extLst>
          </p:nvPr>
        </p:nvGraphicFramePr>
        <p:xfrm>
          <a:off x="955527" y="2055812"/>
          <a:ext cx="4294819" cy="43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666880" imgH="266400" progId="Equation.DSMT4">
                  <p:embed/>
                </p:oleObj>
              </mc:Choice>
              <mc:Fallback>
                <p:oleObj name="Equation" r:id="rId5" imgW="26668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27" y="2055812"/>
                        <a:ext cx="4294819" cy="434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9182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159239" y="2038173"/>
                <a:ext cx="4166905" cy="192598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159239" y="2038173"/>
                <a:ext cx="4166905" cy="1925980"/>
              </a:xfrm>
              <a:blipFill>
                <a:blip r:embed="rId2"/>
                <a:stretch>
                  <a:fillRect l="-2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Объект 9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538" y="1612512"/>
            <a:ext cx="5581262" cy="3179035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Объект 2"/>
              <p:cNvSpPr txBox="1">
                <a:spLocks/>
              </p:cNvSpPr>
              <p:nvPr/>
            </p:nvSpPr>
            <p:spPr>
              <a:xfrm>
                <a:off x="1043424" y="3856837"/>
                <a:ext cx="5181600" cy="19259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ru-RU" dirty="0"/>
                  <a:t>Таких уравнений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endParaRPr lang="ru-RU" dirty="0"/>
              </a:p>
              <a:p>
                <a:r>
                  <a:rPr lang="ru-RU" dirty="0"/>
                  <a:t>Три неизвестных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ru-RU" dirty="0"/>
                  <a:t>Все остальные параметры - известны</a:t>
                </a:r>
              </a:p>
            </p:txBody>
          </p:sp>
        </mc:Choice>
        <mc:Fallback>
          <p:sp>
            <p:nvSpPr>
              <p:cNvPr id="9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424" y="3856837"/>
                <a:ext cx="5181600" cy="1925980"/>
              </a:xfrm>
              <a:prstGeom prst="rect">
                <a:avLst/>
              </a:prstGeom>
              <a:blipFill>
                <a:blip r:embed="rId4"/>
                <a:stretch>
                  <a:fillRect l="-2118" t="-5063" b="-69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3545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линейных алгебраически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Объект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ru-RU" b="0" i="0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ba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ru-RU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Объект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4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2943956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линейных алгебраических уравнен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9681673" cy="943212"/>
          </a:xfrm>
        </p:spPr>
        <p:txBody>
          <a:bodyPr>
            <a:normAutofit/>
          </a:bodyPr>
          <a:lstStyle/>
          <a:p>
            <a:r>
              <a:rPr lang="ru-RU" dirty="0"/>
              <a:t>Получаем систему из </a:t>
            </a:r>
            <a:r>
              <a:rPr lang="en-US" dirty="0"/>
              <a:t>n </a:t>
            </a:r>
            <a:r>
              <a:rPr lang="ru-RU" dirty="0"/>
              <a:t>уравнений для 3 переменных</a:t>
            </a:r>
          </a:p>
          <a:p>
            <a:r>
              <a:rPr lang="ru-RU" dirty="0"/>
              <a:t>Точного решения не существует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72" y="3051035"/>
            <a:ext cx="5142310" cy="2929012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051035"/>
            <a:ext cx="5128140" cy="292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91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а линейных алгебраически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ru-RU" dirty="0"/>
                  <a:t>Для решения используется метод наименьших квадратов (МНК)</a:t>
                </a:r>
              </a:p>
              <a:p>
                <a:r>
                  <a:rPr lang="ru-RU" dirty="0"/>
                  <a:t>Идея в минимизации нормы невязки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b="0" dirty="0"/>
                  <a:t> - </a:t>
                </a:r>
                <a:r>
                  <a:rPr lang="ru-RU" b="0" dirty="0"/>
                  <a:t>невязка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𝑖𝑛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marL="0" indent="0">
                  <a:buNone/>
                </a:pPr>
                <a:r>
                  <a:rPr lang="en-US" dirty="0"/>
                  <a:t>– </a:t>
                </a:r>
                <a:r>
                  <a:rPr lang="ru-RU" dirty="0"/>
                  <a:t>система из трёх уравнений с тремя переменными</a:t>
                </a:r>
              </a:p>
            </p:txBody>
          </p:sp>
        </mc:Choice>
        <mc:Fallback xmlns="">
          <p:sp>
            <p:nvSpPr>
              <p:cNvPr id="6" name="Объект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3167726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поиск люка комингс-площадки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07463" y="2286000"/>
            <a:ext cx="4666024" cy="3594100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8266125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поиск люка комингс-площадки</a:t>
            </a:r>
          </a:p>
        </p:txBody>
      </p:sp>
      <p:pic>
        <p:nvPicPr>
          <p:cNvPr id="9" name="Объект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308100" y="2286000"/>
            <a:ext cx="4699000" cy="3619500"/>
          </a:xfrm>
          <a:prstGeom prst="rect">
            <a:avLst/>
          </a:prstGeom>
        </p:spPr>
      </p:pic>
      <p:pic>
        <p:nvPicPr>
          <p:cNvPr id="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7424737" y="2457450"/>
            <a:ext cx="32480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35682344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оиск люка комингс-площадки бинаризация изображения</a:t>
            </a:r>
          </a:p>
        </p:txBody>
      </p:sp>
      <p:pic>
        <p:nvPicPr>
          <p:cNvPr id="12" name="Содержимое 11" descr="binary_bad_hist_before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850" y="2286000"/>
            <a:ext cx="4635500" cy="3619500"/>
          </a:xfrm>
        </p:spPr>
      </p:pic>
      <p:pic>
        <p:nvPicPr>
          <p:cNvPr id="13" name="Содержимое 12" descr="binary_bad_hist_after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0" y="2286000"/>
            <a:ext cx="4635500" cy="3619500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3273153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став курс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Элементы теории алгоритмов</a:t>
            </a:r>
          </a:p>
          <a:p>
            <a:pPr lvl="1"/>
            <a:r>
              <a:rPr lang="ru-RU" dirty="0"/>
              <a:t>Общее представление о решении вычислительных задач на ЭВМ</a:t>
            </a:r>
          </a:p>
          <a:p>
            <a:pPr lvl="1"/>
            <a:r>
              <a:rPr lang="ru-RU" dirty="0"/>
              <a:t>Некоторые алгоритмы линейной алгебры, интегрирование дифференциальных уравнений</a:t>
            </a:r>
          </a:p>
          <a:p>
            <a:pPr lvl="1"/>
            <a:r>
              <a:rPr lang="ru-RU" dirty="0"/>
              <a:t>Реализация изученных алгоритмов на языке </a:t>
            </a:r>
            <a:r>
              <a:rPr lang="en-US" dirty="0"/>
              <a:t>C++</a:t>
            </a:r>
          </a:p>
          <a:p>
            <a:pPr lvl="1"/>
            <a:r>
              <a:rPr lang="en-US" dirty="0"/>
              <a:t>3 </a:t>
            </a:r>
            <a:r>
              <a:rPr lang="ru-RU" dirty="0"/>
              <a:t>«лабораторных» работы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/>
              <a:t>Элементы технического зрения</a:t>
            </a:r>
            <a:endParaRPr lang="en-US" dirty="0"/>
          </a:p>
          <a:p>
            <a:pPr lvl="1"/>
            <a:r>
              <a:rPr lang="ru-RU" dirty="0"/>
              <a:t>Основные понятия компьютерного зрения</a:t>
            </a:r>
          </a:p>
          <a:p>
            <a:pPr lvl="1"/>
            <a:r>
              <a:rPr lang="ru-RU" dirty="0"/>
              <a:t>Методы улучшение изображения</a:t>
            </a:r>
          </a:p>
          <a:p>
            <a:pPr lvl="1"/>
            <a:r>
              <a:rPr lang="ru-RU" dirty="0"/>
              <a:t>Методы поиска элементов на изображении</a:t>
            </a:r>
          </a:p>
          <a:p>
            <a:pPr lvl="1"/>
            <a:r>
              <a:rPr lang="ru-RU" dirty="0"/>
              <a:t>Основы </a:t>
            </a:r>
            <a:r>
              <a:rPr lang="ru-RU" dirty="0" err="1"/>
              <a:t>фреймворка</a:t>
            </a:r>
            <a:r>
              <a:rPr lang="ru-RU" dirty="0"/>
              <a:t> </a:t>
            </a:r>
            <a:r>
              <a:rPr lang="en-US" dirty="0" err="1"/>
              <a:t>OpenCV</a:t>
            </a:r>
            <a:endParaRPr lang="en-US" dirty="0"/>
          </a:p>
          <a:p>
            <a:pPr lvl="1"/>
            <a:r>
              <a:rPr lang="ru-RU" dirty="0"/>
              <a:t>2 «лабораторных работы»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43761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оиск люка комингс-площадки бинаризация изображения</a:t>
            </a:r>
          </a:p>
        </p:txBody>
      </p:sp>
      <p:pic>
        <p:nvPicPr>
          <p:cNvPr id="10" name="Содержимое 8" descr="binary_orig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367" y="2286000"/>
            <a:ext cx="4798465" cy="3619500"/>
          </a:xfrm>
        </p:spPr>
      </p:pic>
      <p:pic>
        <p:nvPicPr>
          <p:cNvPr id="11" name="Содержимое 10" descr="adaptive_mean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450" y="2301133"/>
            <a:ext cx="4800600" cy="3589233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22666545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 – обход контура</a:t>
            </a:r>
          </a:p>
        </p:txBody>
      </p:sp>
      <p:pic>
        <p:nvPicPr>
          <p:cNvPr id="7" name="Содержимое 12" descr="hatch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2292109"/>
            <a:ext cx="4800600" cy="3607281"/>
          </a:xfrm>
        </p:spPr>
      </p:pic>
      <p:pic>
        <p:nvPicPr>
          <p:cNvPr id="12" name="Объект 1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039086" y="2286000"/>
            <a:ext cx="4019328" cy="3619500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5598" y="2879317"/>
            <a:ext cx="2329790" cy="2531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1423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524E5B-972C-4B07-B5AC-16DA46839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– два контур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7D5FEBE-B969-4E06-80BB-0AF638CC556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очему два контура?</a:t>
            </a:r>
          </a:p>
          <a:p>
            <a:r>
              <a:rPr lang="ru-RU" dirty="0"/>
              <a:t>На самом деле – мы ищем кольцо, то есть фигуру, ограниченную двумя эллипсами</a:t>
            </a:r>
          </a:p>
          <a:p>
            <a:r>
              <a:rPr lang="ru-RU" dirty="0"/>
              <a:t>Кроме того, по одному внешнему эллипсу мы не сможем восстановить определить координаты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06D56EA1-0FE2-44EE-B04F-73B9A784BC1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972333" y="1845734"/>
            <a:ext cx="5732303" cy="3821536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4496EFD-2CC2-4595-B33D-471764078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13432851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После обработки мы получаем массив точек контур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ru-RU" dirty="0"/>
                  <a:t>Нужно убедиться в том, что они представляют собой эллипс</a:t>
                </a:r>
              </a:p>
              <a:p>
                <a:r>
                  <a:rPr lang="ru-RU" dirty="0"/>
                  <a:t>Как это сделать?</a:t>
                </a: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3068676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люка комингс-площадк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35686"/>
                <a:ext cx="10058400" cy="4023360"/>
              </a:xfrm>
            </p:spPr>
            <p:txBody>
              <a:bodyPr/>
              <a:lstStyle/>
              <a:p>
                <a:r>
                  <a:rPr lang="ru-RU" dirty="0"/>
                  <a:t>Уравнение эллипса в общем виде</a:t>
                </a:r>
                <a:endParaRPr lang="en-US" dirty="0"/>
              </a:p>
              <a:p>
                <a:pPr marL="0" indent="0">
                  <a:buNone/>
                </a:pP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𝑥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=0</m:t>
                    </m:r>
                  </m:oMath>
                </a14:m>
                <a:endParaRPr lang="en-US" dirty="0"/>
              </a:p>
              <a:p>
                <a:r>
                  <a:rPr lang="ru-RU" dirty="0"/>
                  <a:t>Такое уравнение справедливо для каждо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/>
                  <a:t> </a:t>
                </a:r>
                <a:endParaRPr lang="en-US" dirty="0"/>
              </a:p>
              <a:p>
                <a:r>
                  <a:rPr lang="ru-RU" dirty="0"/>
                  <a:t>Получаем систему из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ru-RU" dirty="0"/>
                  <a:t>уравнений с 5 неизвестными – снова метод наименьших квадратов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35686"/>
                <a:ext cx="10058400" cy="4023360"/>
              </a:xfrm>
              <a:blipFill>
                <a:blip r:embed="rId2"/>
                <a:stretch>
                  <a:fillRect l="-606" t="-15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199651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94E0D2-4204-40AD-A4EF-71FCFA0FA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оиск люка комингс-площадки - проекционные соотно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B5025AD-CB57-4193-894A-931D4CC7C75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роекционные соотношения позволяют нам однозначно определить ориентацию кольца – как именно оно наклонено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632F7A56-3CC8-4B1A-A360-464732ACEC5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90531" y="2286000"/>
            <a:ext cx="4716438" cy="3619500"/>
          </a:xfrm>
          <a:prstGeom prst="rect">
            <a:avLst/>
          </a:prstGeom>
        </p:spPr>
      </p:pic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931BD98-1FDD-4D14-9805-3AE06C001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1952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к получить зачёт?</a:t>
            </a: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рактическая часть</a:t>
            </a:r>
          </a:p>
          <a:p>
            <a:pPr lvl="1"/>
            <a:r>
              <a:rPr lang="ru-RU" dirty="0"/>
              <a:t>Самостоятельно написать 5 «лабораторных» программ </a:t>
            </a:r>
          </a:p>
          <a:p>
            <a:pPr lvl="1"/>
            <a:r>
              <a:rPr lang="ru-RU" dirty="0"/>
              <a:t>Ответить на контрольные вопросы</a:t>
            </a:r>
          </a:p>
          <a:p>
            <a:r>
              <a:rPr lang="ru-RU" dirty="0"/>
              <a:t>Теоретическая часть</a:t>
            </a:r>
          </a:p>
          <a:p>
            <a:pPr lvl="1"/>
            <a:r>
              <a:rPr lang="ru-RU" dirty="0"/>
              <a:t>1 вопрос по численным методам и алгоритмам</a:t>
            </a:r>
          </a:p>
          <a:p>
            <a:pPr lvl="1"/>
            <a:r>
              <a:rPr lang="ru-RU" dirty="0"/>
              <a:t>1 вопрос по техническому зрению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3012392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Объект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8298"/>
          <a:stretch/>
        </p:blipFill>
        <p:spPr>
          <a:xfrm>
            <a:off x="838200" y="1904281"/>
            <a:ext cx="6233160" cy="427268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Пример задачи – навигация группы АНПА</a:t>
            </a:r>
            <a:endParaRPr lang="ru-RU" dirty="0"/>
          </a:p>
        </p:txBody>
      </p:sp>
      <p:sp>
        <p:nvSpPr>
          <p:cNvPr id="12" name="Content Placeholder 8"/>
          <p:cNvSpPr>
            <a:spLocks noGrp="1"/>
          </p:cNvSpPr>
          <p:nvPr>
            <p:ph idx="1"/>
          </p:nvPr>
        </p:nvSpPr>
        <p:spPr>
          <a:xfrm>
            <a:off x="7552944" y="1825625"/>
            <a:ext cx="3800856" cy="4351338"/>
          </a:xfrm>
        </p:spPr>
        <p:txBody>
          <a:bodyPr>
            <a:normAutofit/>
          </a:bodyPr>
          <a:lstStyle/>
          <a:p>
            <a:r>
              <a:rPr lang="ru-RU" sz="2000" dirty="0"/>
              <a:t>Решение поисковых и осмотровых задач</a:t>
            </a:r>
          </a:p>
          <a:p>
            <a:r>
              <a:rPr lang="ru-RU" sz="2000" dirty="0"/>
              <a:t>Совместная работа нескольких АНПА</a:t>
            </a:r>
          </a:p>
          <a:p>
            <a:r>
              <a:rPr lang="ru-RU" sz="2000" dirty="0"/>
              <a:t>Необходимость решения задачи совместной навигации</a:t>
            </a:r>
            <a:endParaRPr lang="en-US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21683598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idx="1"/>
          </p:nvPr>
        </p:nvSpPr>
        <p:spPr>
          <a:xfrm>
            <a:off x="7552944" y="1825625"/>
            <a:ext cx="3800856" cy="4351338"/>
          </a:xfrm>
        </p:spPr>
        <p:txBody>
          <a:bodyPr>
            <a:normAutofit/>
          </a:bodyPr>
          <a:lstStyle/>
          <a:p>
            <a:r>
              <a:rPr lang="ru-RU" sz="2000" dirty="0"/>
              <a:t>У каждого АНПА – ограниченная область поиска</a:t>
            </a:r>
          </a:p>
          <a:p>
            <a:r>
              <a:rPr lang="ru-RU" sz="2000" dirty="0"/>
              <a:t>Нельзя допускать пропуски при обследовании акватории</a:t>
            </a:r>
          </a:p>
          <a:p>
            <a:r>
              <a:rPr lang="ru-RU" sz="2000" dirty="0"/>
              <a:t>Чересчур большое перекрытие – увеличение времени обследования</a:t>
            </a:r>
            <a:endParaRPr lang="en-US" sz="20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1855" y="1904266"/>
            <a:ext cx="6481089" cy="294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6922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ак можно обеспечить требуемую точность взаимного расположения АНПА?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1068626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Применение ГАНС с длинной базой</a:t>
            </a:r>
          </a:p>
          <a:p>
            <a:r>
              <a:rPr lang="ru-RU" dirty="0"/>
              <a:t>Возможность коррекции ИНС</a:t>
            </a:r>
          </a:p>
          <a:p>
            <a:r>
              <a:rPr lang="ru-RU" dirty="0"/>
              <a:t>Сколько нужно маяков?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pic>
        <p:nvPicPr>
          <p:cNvPr id="1028" name="Рисунок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1" t="13972" r="11401" b="10480"/>
          <a:stretch>
            <a:fillRect/>
          </a:stretch>
        </p:blipFill>
        <p:spPr bwMode="auto">
          <a:xfrm>
            <a:off x="7064461" y="1910967"/>
            <a:ext cx="389572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705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Скорость звука ≈1500м/с</a:t>
            </a:r>
          </a:p>
          <a:p>
            <a:r>
              <a:rPr lang="ru-RU" dirty="0"/>
              <a:t>Нам нужно как минимум 3 буя</a:t>
            </a:r>
          </a:p>
          <a:p>
            <a:r>
              <a:rPr lang="ru-RU" dirty="0"/>
              <a:t>Сколько времени понадобится на обмен?</a:t>
            </a: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4113948"/>
              </p:ext>
            </p:extLst>
          </p:nvPr>
        </p:nvGraphicFramePr>
        <p:xfrm>
          <a:off x="6648450" y="2286000"/>
          <a:ext cx="4800602" cy="266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091">
                  <a:extLst>
                    <a:ext uri="{9D8B030D-6E8A-4147-A177-3AD203B41FA5}">
                      <a16:colId xmlns:a16="http://schemas.microsoft.com/office/drawing/2014/main" val="1468488574"/>
                    </a:ext>
                  </a:extLst>
                </a:gridCol>
                <a:gridCol w="1448310">
                  <a:extLst>
                    <a:ext uri="{9D8B030D-6E8A-4147-A177-3AD203B41FA5}">
                      <a16:colId xmlns:a16="http://schemas.microsoft.com/office/drawing/2014/main" val="2415373382"/>
                    </a:ext>
                  </a:extLst>
                </a:gridCol>
                <a:gridCol w="1600201">
                  <a:extLst>
                    <a:ext uri="{9D8B030D-6E8A-4147-A177-3AD203B41FA5}">
                      <a16:colId xmlns:a16="http://schemas.microsoft.com/office/drawing/2014/main" val="2448024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Бухта</a:t>
                      </a:r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Размеры</a:t>
                      </a:r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Ориентировочная площадь</a:t>
                      </a:r>
                    </a:p>
                  </a:txBody>
                  <a:tcPr marL="84717" marR="84717"/>
                </a:tc>
                <a:extLst>
                  <a:ext uri="{0D108BD9-81ED-4DB2-BD59-A6C34878D82A}">
                    <a16:rowId xmlns:a16="http://schemas.microsoft.com/office/drawing/2014/main" val="4225580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Авачинская губа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х8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 </a:t>
                      </a:r>
                      <a:endParaRPr lang="ru-RU" dirty="0"/>
                    </a:p>
                  </a:txBody>
                  <a:tcPr marL="84717" marR="84717"/>
                </a:tc>
                <a:extLst>
                  <a:ext uri="{0D108BD9-81ED-4DB2-BD59-A6C34878D82A}">
                    <a16:rowId xmlns:a16="http://schemas.microsoft.com/office/drawing/2014/main" val="19973534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евастопольская бухта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х1.2 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endParaRPr lang="ru-RU" dirty="0"/>
                    </a:p>
                  </a:txBody>
                  <a:tcPr marL="84717" marR="84717"/>
                </a:tc>
                <a:extLst>
                  <a:ext uri="{0D108BD9-81ED-4DB2-BD59-A6C34878D82A}">
                    <a16:rowId xmlns:a16="http://schemas.microsoft.com/office/drawing/2014/main" val="38995864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евская губа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х15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00</a:t>
                      </a:r>
                    </a:p>
                  </a:txBody>
                  <a:tcPr marL="84717" marR="84717"/>
                </a:tc>
                <a:extLst>
                  <a:ext uri="{0D108BD9-81ED-4DB2-BD59-A6C34878D82A}">
                    <a16:rowId xmlns:a16="http://schemas.microsoft.com/office/drawing/2014/main" val="1805153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аспийск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х5 </a:t>
                      </a:r>
                      <a:endParaRPr lang="ru-RU" dirty="0"/>
                    </a:p>
                  </a:txBody>
                  <a:tcPr marL="84717" marR="84717"/>
                </a:tc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dirty="0"/>
                    </a:p>
                  </a:txBody>
                  <a:tcPr marL="84717" marR="84717"/>
                </a:tc>
                <a:extLst>
                  <a:ext uri="{0D108BD9-81ED-4DB2-BD59-A6C34878D82A}">
                    <a16:rowId xmlns:a16="http://schemas.microsoft.com/office/drawing/2014/main" val="2272549277"/>
                  </a:ext>
                </a:extLst>
              </a:tr>
            </a:tbl>
          </a:graphicData>
        </a:graphic>
      </p:graphicFrame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</p:spTree>
    <p:extLst>
      <p:ext uri="{BB962C8B-B14F-4D97-AF65-F5344CB8AC3E}">
        <p14:creationId xmlns:p14="http://schemas.microsoft.com/office/powerpoint/2010/main" val="33358173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задачи – навигация группы АНП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078036" cy="4023360"/>
          </a:xfrm>
        </p:spPr>
        <p:txBody>
          <a:bodyPr>
            <a:normAutofit/>
          </a:bodyPr>
          <a:lstStyle/>
          <a:p>
            <a:r>
              <a:rPr lang="ru-RU" sz="2400" dirty="0"/>
              <a:t>В случае схемы «запрос-ответ»</a:t>
            </a:r>
          </a:p>
          <a:p>
            <a:pPr lvl="1"/>
            <a:r>
              <a:rPr lang="ru-RU" sz="2000" dirty="0"/>
              <a:t>Каждый АНПА посылает запрос</a:t>
            </a:r>
          </a:p>
          <a:p>
            <a:pPr lvl="1"/>
            <a:r>
              <a:rPr lang="ru-RU" sz="2000" dirty="0"/>
              <a:t>Ждёт ответа</a:t>
            </a:r>
          </a:p>
          <a:p>
            <a:pPr lvl="1"/>
            <a:r>
              <a:rPr lang="ru-RU" sz="2000" dirty="0"/>
              <a:t>Повторяет для каждого буя</a:t>
            </a:r>
          </a:p>
          <a:p>
            <a:pPr marL="457200" lvl="1" indent="0">
              <a:buNone/>
            </a:pPr>
            <a:endParaRPr lang="ru-RU" sz="2000" dirty="0"/>
          </a:p>
          <a:p>
            <a:pPr marL="457200" lvl="1" indent="0">
              <a:buNone/>
            </a:pPr>
            <a:r>
              <a:rPr lang="ru-RU" sz="2000" dirty="0"/>
              <a:t>Можно ли  уменьшить затраты времени на навигацию?</a:t>
            </a:r>
          </a:p>
        </p:txBody>
      </p:sp>
      <p:pic>
        <p:nvPicPr>
          <p:cNvPr id="6" name="Объект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315" y="3539325"/>
            <a:ext cx="6091409" cy="961559"/>
          </a:xfr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МГТУ им. Н.Э. Баумана Кафедра СМ11 "Подводные роботы и аппараты"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315" y="1987075"/>
            <a:ext cx="6182123" cy="96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183375"/>
      </p:ext>
    </p:extLst>
  </p:cSld>
  <p:clrMapOvr>
    <a:masterClrMapping/>
  </p:clrMapOvr>
</p:sld>
</file>

<file path=ppt/theme/theme1.xml><?xml version="1.0" encoding="utf-8"?>
<a:theme xmlns:a="http://schemas.openxmlformats.org/drawingml/2006/main" name="Эмблема">
  <a:themeElements>
    <a:clrScheme name="Эмблема">
      <a:dk1>
        <a:sysClr val="windowText" lastClr="000000"/>
      </a:dk1>
      <a:lt1>
        <a:sysClr val="window" lastClr="FFFFFF"/>
      </a:lt1>
      <a:dk2>
        <a:srgbClr val="171312"/>
      </a:dk2>
      <a:lt2>
        <a:srgbClr val="F7F0DF"/>
      </a:lt2>
      <a:accent1>
        <a:srgbClr val="53AE6E"/>
      </a:accent1>
      <a:accent2>
        <a:srgbClr val="326267"/>
      </a:accent2>
      <a:accent3>
        <a:srgbClr val="C5C34A"/>
      </a:accent3>
      <a:accent4>
        <a:srgbClr val="BF6546"/>
      </a:accent4>
      <a:accent5>
        <a:srgbClr val="81B5A8"/>
      </a:accent5>
      <a:accent6>
        <a:srgbClr val="636455"/>
      </a:accent6>
      <a:hlink>
        <a:srgbClr val="81B5A8"/>
      </a:hlink>
      <a:folHlink>
        <a:srgbClr val="936888"/>
      </a:folHlink>
    </a:clrScheme>
    <a:fontScheme name="Эмблема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Эмблема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A1A3E1F0-B5EF-49C5-810A-B1B32AEDDC8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032</Words>
  <Application>Microsoft Office PowerPoint</Application>
  <PresentationFormat>Широкоэкранный</PresentationFormat>
  <Paragraphs>140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3" baseType="lpstr">
      <vt:lpstr>Arial</vt:lpstr>
      <vt:lpstr>Calibri</vt:lpstr>
      <vt:lpstr>Cambria Math</vt:lpstr>
      <vt:lpstr>Corbel</vt:lpstr>
      <vt:lpstr>Gill Sans MT</vt:lpstr>
      <vt:lpstr>Impact</vt:lpstr>
      <vt:lpstr>Эмблема</vt:lpstr>
      <vt:lpstr>Equation</vt:lpstr>
      <vt:lpstr>Системы технического зрения</vt:lpstr>
      <vt:lpstr>Состав курса</vt:lpstr>
      <vt:lpstr>Как получить зачёт?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Пример задачи – навигация группы АНПА</vt:lpstr>
      <vt:lpstr>Система линейных алгебраических уравнений</vt:lpstr>
      <vt:lpstr>Система линейных алгебраических уравнений</vt:lpstr>
      <vt:lpstr>Система линейных алгебраических уравнений</vt:lpstr>
      <vt:lpstr>Пример задачи – поиск люка комингс-площадки</vt:lpstr>
      <vt:lpstr>Пример задачи – поиск люка комингс-площадки</vt:lpstr>
      <vt:lpstr>Поиск люка комингс-площадки бинаризация изображения</vt:lpstr>
      <vt:lpstr>Поиск люка комингс-площадки бинаризация изображения</vt:lpstr>
      <vt:lpstr>Поиск люка комингс-площадки – обход контура</vt:lpstr>
      <vt:lpstr>Поиск люка – два контура</vt:lpstr>
      <vt:lpstr>Поиск люка комингс-площадки</vt:lpstr>
      <vt:lpstr>Поиск люка комингс-площадки</vt:lpstr>
      <vt:lpstr>Поиск люка комингс-площадки - проекционные соотношен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ы технического зрения</dc:title>
  <dc:creator>Alexey Makashov</dc:creator>
  <cp:lastModifiedBy>Alexey Makashov</cp:lastModifiedBy>
  <cp:revision>3</cp:revision>
  <dcterms:created xsi:type="dcterms:W3CDTF">2020-03-06T12:17:15Z</dcterms:created>
  <dcterms:modified xsi:type="dcterms:W3CDTF">2020-03-06T12:27:37Z</dcterms:modified>
</cp:coreProperties>
</file>